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83" r:id="rId2"/>
    <p:sldId id="289" r:id="rId3"/>
    <p:sldId id="290" r:id="rId4"/>
    <p:sldId id="291" r:id="rId5"/>
    <p:sldId id="293" r:id="rId6"/>
    <p:sldId id="292" r:id="rId7"/>
    <p:sldId id="296" r:id="rId8"/>
    <p:sldId id="297" r:id="rId9"/>
    <p:sldId id="298" r:id="rId10"/>
    <p:sldId id="282" r:id="rId11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429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685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0287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7145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0574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4003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7432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6FBFE"/>
    <a:srgbClr val="57D2E3"/>
    <a:srgbClr val="21B1C5"/>
    <a:srgbClr val="B2F3FC"/>
    <a:srgbClr val="4BCFE1"/>
    <a:srgbClr val="5BADF7"/>
    <a:srgbClr val="6A56AD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78" autoAdjust="0"/>
    <p:restoredTop sz="99506" autoAdjust="0"/>
  </p:normalViewPr>
  <p:slideViewPr>
    <p:cSldViewPr snapToGrid="0">
      <p:cViewPr varScale="1">
        <p:scale>
          <a:sx n="107" d="100"/>
          <a:sy n="107" d="100"/>
        </p:scale>
        <p:origin x="-78" y="-58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C3D70D12-82EF-4A64-A298-DA81AE7716AC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0E5D6F9B-B88C-4069-B43D-D988F303B5A1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614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614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fld id="{F186199C-117F-44BF-B23C-755DF9D160E0}" type="slidenum">
              <a:rPr lang="zh-CN" altLang="en-US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819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19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fld id="{CCF16C15-01BF-443F-BD16-6C27979348A3}" type="slidenum">
              <a:rPr lang="zh-CN" altLang="en-US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024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024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fld id="{CD23A60E-BA25-4445-B6CB-C6C2D81E6FAC}" type="slidenum">
              <a:rPr lang="zh-CN" altLang="en-US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229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dirty="0" smtClean="0"/>
          </a:p>
        </p:txBody>
      </p:sp>
      <p:sp>
        <p:nvSpPr>
          <p:cNvPr id="1229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73EEAD2-AE15-4082-9E40-09000560042D}" type="slidenum">
              <a:rPr lang="zh-CN" altLang="en-US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fld id="{31A50A0B-3005-4B72-AEE8-44A024DADB97}" type="slidenum">
              <a:rPr lang="zh-CN" altLang="en-US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638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63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fld id="{07F80C7A-DAB7-4C36-940F-754543B0E821}" type="slidenum">
              <a:rPr lang="zh-CN" altLang="en-US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273844"/>
            <a:ext cx="7886700" cy="4358879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25E389-EB5A-4806-A474-1DA1BE87598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9C1820-56A6-459E-9271-4C0CDE7DD7B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D4ACBF-104B-40DF-AB6D-25B56E0F59B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FE7726-A6DC-467B-819B-4D651DCA8BE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FACB01-A3EB-4C50-BE75-04CB80E5198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8FC0D4-8C7E-482B-A9ED-E194250B661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621D0C-A88D-42F4-8AD1-8BB2A3BE8B9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0" y="1333829"/>
            <a:ext cx="3655181" cy="617934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7400" indent="0">
              <a:buNone/>
              <a:defRPr sz="1400"/>
            </a:lvl7pPr>
            <a:lvl8pPr marL="2400300" indent="0">
              <a:buNone/>
              <a:defRPr sz="1400"/>
            </a:lvl8pPr>
            <a:lvl9pPr marL="27432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0" y="1999034"/>
            <a:ext cx="3655181" cy="26432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333829"/>
            <a:ext cx="3673182" cy="617934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7400" indent="0">
              <a:buNone/>
              <a:defRPr sz="1400"/>
            </a:lvl7pPr>
            <a:lvl8pPr marL="2400300" indent="0">
              <a:buNone/>
              <a:defRPr sz="1400"/>
            </a:lvl8pPr>
            <a:lvl9pPr marL="27432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1999034"/>
            <a:ext cx="3673182" cy="26432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D63207-B3A2-41BF-838A-B2043E5BD73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D9BFD7-AB99-43ED-90FE-47D2BF3F722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2D6483-F387-4E28-AEC3-7A79D382E9A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24012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342901"/>
            <a:ext cx="4629150" cy="4052888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24012" cy="2858691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400"/>
            </a:lvl2pPr>
            <a:lvl3pPr marL="685800" indent="0">
              <a:buNone/>
              <a:defRPr sz="1200"/>
            </a:lvl3pPr>
            <a:lvl4pPr marL="1028700" indent="0">
              <a:buNone/>
              <a:defRPr sz="1100"/>
            </a:lvl4pPr>
            <a:lvl5pPr marL="1371600" indent="0">
              <a:buNone/>
              <a:defRPr sz="1100"/>
            </a:lvl5pPr>
            <a:lvl6pPr marL="1714500" indent="0">
              <a:buNone/>
              <a:defRPr sz="1100"/>
            </a:lvl6pPr>
            <a:lvl7pPr marL="2057400" indent="0">
              <a:buNone/>
              <a:defRPr sz="1100"/>
            </a:lvl7pPr>
            <a:lvl8pPr marL="2400300" indent="0">
              <a:buNone/>
              <a:defRPr sz="1100"/>
            </a:lvl8pPr>
            <a:lvl9pPr marL="2743200" indent="0">
              <a:buNone/>
              <a:defRPr sz="11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756998-D4DB-472F-8635-A039FDDD3E6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070A82-79C1-4CFE-8C4C-AFE27860EB3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 noProof="1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wrap="square" lIns="68580" tIns="34290" rIns="68580" bIns="34290" numCol="1" anchor="ctr" anchorCtr="0" compatLnSpc="1"/>
          <a:lstStyle>
            <a:lvl1pPr algn="r" eaLnBrk="0" hangingPunct="0">
              <a:defRPr sz="900">
                <a:solidFill>
                  <a:srgbClr val="898989"/>
                </a:solidFill>
              </a:defRPr>
            </a:lvl1pPr>
          </a:lstStyle>
          <a:p>
            <a:fld id="{487AEEF7-FA95-4464-82CD-A6AC24A3E65A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3429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0287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9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png"/><Relationship Id="rId5" Type="http://schemas.openxmlformats.org/officeDocument/2006/relationships/image" Target="../media/image4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2.wmf"/><Relationship Id="rId5" Type="http://schemas.openxmlformats.org/officeDocument/2006/relationships/image" Target="../media/image20.png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6.wmf"/><Relationship Id="rId4" Type="http://schemas.openxmlformats.org/officeDocument/2006/relationships/image" Target="../media/image19.png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4"/>
          <p:cNvSpPr>
            <a:spLocks noChangeArrowheads="1"/>
          </p:cNvSpPr>
          <p:nvPr/>
        </p:nvSpPr>
        <p:spPr bwMode="auto">
          <a:xfrm rot="10800000">
            <a:off x="-1" y="652270"/>
            <a:ext cx="6108340" cy="2805305"/>
          </a:xfrm>
          <a:prstGeom prst="rect">
            <a:avLst/>
          </a:prstGeom>
          <a:gradFill flip="none" rotWithShape="1">
            <a:gsLst>
              <a:gs pos="917">
                <a:schemeClr val="bg1"/>
              </a:gs>
              <a:gs pos="37000">
                <a:srgbClr val="E6FBFE">
                  <a:alpha val="80000"/>
                </a:srgbClr>
              </a:gs>
              <a:gs pos="100000">
                <a:srgbClr val="57D2E3"/>
              </a:gs>
            </a:gsLst>
            <a:lin ang="0" scaled="1"/>
            <a:tileRect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dirty="0"/>
          </a:p>
        </p:txBody>
      </p:sp>
      <p:pic>
        <p:nvPicPr>
          <p:cNvPr id="4098" name="图片 28"/>
          <p:cNvPicPr>
            <a:picLocks noChangeAspect="1" noChangeArrowheads="1"/>
          </p:cNvPicPr>
          <p:nvPr/>
        </p:nvPicPr>
        <p:blipFill>
          <a:blip r:embed="rId2" cstate="email"/>
          <a:srcRect b="-90"/>
          <a:stretch>
            <a:fillRect/>
          </a:stretch>
        </p:blipFill>
        <p:spPr bwMode="auto">
          <a:xfrm>
            <a:off x="-9525" y="671512"/>
            <a:ext cx="6105525" cy="277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14"/>
          <p:cNvSpPr>
            <a:spLocks noChangeArrowheads="1"/>
          </p:cNvSpPr>
          <p:nvPr/>
        </p:nvSpPr>
        <p:spPr bwMode="auto">
          <a:xfrm>
            <a:off x="-2" y="1152525"/>
            <a:ext cx="6108338" cy="1724024"/>
          </a:xfrm>
          <a:prstGeom prst="rect">
            <a:avLst/>
          </a:prstGeom>
          <a:gradFill>
            <a:gsLst>
              <a:gs pos="917">
                <a:schemeClr val="bg1">
                  <a:alpha val="28000"/>
                </a:schemeClr>
              </a:gs>
              <a:gs pos="31000">
                <a:srgbClr val="E6FBFE">
                  <a:alpha val="80000"/>
                </a:srgbClr>
              </a:gs>
              <a:gs pos="79000">
                <a:srgbClr val="57D2E3"/>
              </a:gs>
            </a:gsLst>
            <a:lin ang="0" scaled="1"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pic>
        <p:nvPicPr>
          <p:cNvPr id="4100" name="图片 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141244" y="1152525"/>
            <a:ext cx="3002756" cy="3990975"/>
          </a:xfrm>
          <a:prstGeom prst="rect">
            <a:avLst/>
          </a:prstGeom>
          <a:gradFill rotWithShape="1">
            <a:gsLst>
              <a:gs pos="0">
                <a:srgbClr val="F7FAFD">
                  <a:alpha val="59999"/>
                </a:srgbClr>
              </a:gs>
              <a:gs pos="62000">
                <a:srgbClr val="B5D2EC">
                  <a:alpha val="84800"/>
                </a:srgbClr>
              </a:gs>
              <a:gs pos="83000">
                <a:srgbClr val="B5D2EC">
                  <a:alpha val="93200"/>
                </a:srgbClr>
              </a:gs>
              <a:gs pos="100000">
                <a:srgbClr val="CEE1F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4"/>
          <p:cNvSpPr>
            <a:spLocks noChangeArrowheads="1"/>
          </p:cNvSpPr>
          <p:nvPr/>
        </p:nvSpPr>
        <p:spPr bwMode="auto">
          <a:xfrm>
            <a:off x="4898" y="630226"/>
            <a:ext cx="9144000" cy="4513274"/>
          </a:xfrm>
          <a:prstGeom prst="rect">
            <a:avLst/>
          </a:prstGeom>
          <a:noFill/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dirty="0"/>
          </a:p>
        </p:txBody>
      </p:sp>
      <p:grpSp>
        <p:nvGrpSpPr>
          <p:cNvPr id="4103" name="组合 8"/>
          <p:cNvGrpSpPr/>
          <p:nvPr/>
        </p:nvGrpSpPr>
        <p:grpSpPr bwMode="auto">
          <a:xfrm>
            <a:off x="1128712" y="1464471"/>
            <a:ext cx="3749279" cy="1061859"/>
            <a:chOff x="461820" y="2071218"/>
            <a:chExt cx="4999703" cy="1415904"/>
          </a:xfrm>
        </p:grpSpPr>
        <p:sp>
          <p:nvSpPr>
            <p:cNvPr id="9" name="矩形 8"/>
            <p:cNvSpPr>
              <a:spLocks noChangeArrowheads="1"/>
            </p:cNvSpPr>
            <p:nvPr/>
          </p:nvSpPr>
          <p:spPr bwMode="auto">
            <a:xfrm>
              <a:off x="1497008" y="2071218"/>
              <a:ext cx="3315140" cy="58481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  <a:defRPr/>
              </a:pPr>
              <a:r>
                <a:rPr lang="zh-CN" altLang="en-US" sz="15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第五单元 </a:t>
              </a:r>
              <a:r>
                <a:rPr lang="en-US" altLang="zh-CN" sz="15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· </a:t>
              </a:r>
              <a:r>
                <a:rPr lang="zh-CN" altLang="en-US" sz="15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数的意义</a:t>
              </a:r>
            </a:p>
          </p:txBody>
        </p:sp>
        <p:sp>
          <p:nvSpPr>
            <p:cNvPr id="10" name="TextBox 2"/>
            <p:cNvSpPr txBox="1">
              <a:spLocks noChangeArrowheads="1"/>
            </p:cNvSpPr>
            <p:nvPr/>
          </p:nvSpPr>
          <p:spPr bwMode="auto">
            <a:xfrm>
              <a:off x="461820" y="2625291"/>
              <a:ext cx="4999703" cy="86183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600" b="1" spc="225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 分数与除法</a:t>
              </a:r>
            </a:p>
          </p:txBody>
        </p:sp>
      </p:grpSp>
      <p:sp>
        <p:nvSpPr>
          <p:cNvPr id="11" name="矩形 10"/>
          <p:cNvSpPr/>
          <p:nvPr/>
        </p:nvSpPr>
        <p:spPr>
          <a:xfrm>
            <a:off x="4898" y="4212679"/>
            <a:ext cx="6150769" cy="40703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圆角矩形 15"/>
          <p:cNvSpPr>
            <a:spLocks noChangeArrowheads="1"/>
          </p:cNvSpPr>
          <p:nvPr/>
        </p:nvSpPr>
        <p:spPr bwMode="auto">
          <a:xfrm>
            <a:off x="566738" y="881062"/>
            <a:ext cx="2039541" cy="329804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sy="23000" kx="-1199993" algn="bl" rotWithShape="0">
              <a:srgbClr val="000000">
                <a:alpha val="2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/>
          <a:p>
            <a:pPr lvl="1" eaLnBrk="0" hangingPunct="0">
              <a:buClr>
                <a:srgbClr val="C00000"/>
              </a:buClr>
              <a:buFont typeface="宋体" panose="02010600030101010101" pitchFamily="2" charset="-122"/>
              <a:buChar char="◆"/>
            </a:pPr>
            <a:r>
              <a:rPr lang="zh-CN" altLang="en-US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课 堂 小 结</a:t>
            </a:r>
            <a:endParaRPr lang="zh-CN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458" name="TextBox 2"/>
          <p:cNvSpPr txBox="1">
            <a:spLocks noChangeArrowheads="1"/>
          </p:cNvSpPr>
          <p:nvPr/>
        </p:nvSpPr>
        <p:spPr bwMode="auto">
          <a:xfrm>
            <a:off x="1283494" y="1802606"/>
            <a:ext cx="6868716" cy="145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这节课学习了什么内容？你有什么收获和感想？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600325" y="1391841"/>
            <a:ext cx="3303985" cy="645319"/>
          </a:xfrm>
        </p:spPr>
        <p:txBody>
          <a:bodyPr/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假分数与带分数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052513" y="1946672"/>
            <a:ext cx="7842647" cy="995363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 b="1" kern="0" dirty="0" smtClean="0">
              <a:sym typeface="Calibri" panose="020F0502020204030204" pitchFamily="34" charset="0"/>
            </a:endParaRPr>
          </a:p>
          <a:p>
            <a:pPr indent="0">
              <a:lnSpc>
                <a:spcPct val="150000"/>
              </a:lnSpc>
              <a:buNone/>
              <a:defRPr/>
            </a:pPr>
            <a:r>
              <a:rPr lang="zh-CN" altLang="en-US" sz="2700" b="1" kern="0" dirty="0"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rPr>
              <a:t>大家知道假分数和带分数之间该如何互化吗？</a:t>
            </a:r>
            <a:endParaRPr lang="zh-CN" altLang="en-US" b="1" kern="0" dirty="0" smtClean="0">
              <a:latin typeface="微软雅黑" panose="020B0503020204020204" pitchFamily="34" charset="-122"/>
              <a:ea typeface="微软雅黑" panose="020B0503020204020204" pitchFamily="34" charset="-122"/>
              <a:sym typeface="Calibri" panose="020F0502020204030204" pitchFamily="34" charset="0"/>
            </a:endParaRPr>
          </a:p>
          <a:p>
            <a:pPr>
              <a:buFontTx/>
              <a:buNone/>
              <a:defRPr/>
            </a:pPr>
            <a:endParaRPr lang="zh-CN" altLang="en-US" b="1" kern="0" dirty="0" smtClean="0">
              <a:sym typeface="Calibri" panose="020F0502020204030204" pitchFamily="34" charset="0"/>
            </a:endParaRPr>
          </a:p>
        </p:txBody>
      </p:sp>
      <p:sp>
        <p:nvSpPr>
          <p:cNvPr id="4100" name="Rectangle 4"/>
          <p:cNvSpPr>
            <a:spLocks noGrp="1" noChangeArrowheads="1"/>
          </p:cNvSpPr>
          <p:nvPr/>
        </p:nvSpPr>
        <p:spPr bwMode="auto">
          <a:xfrm>
            <a:off x="2315767" y="3407569"/>
            <a:ext cx="5316140" cy="539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marL="257175" indent="-257175">
              <a:spcBef>
                <a:spcPct val="2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节课就让我们一起来学习吧！</a:t>
            </a:r>
          </a:p>
        </p:txBody>
      </p:sp>
      <p:sp>
        <p:nvSpPr>
          <p:cNvPr id="5124" name="圆角矩形 15"/>
          <p:cNvSpPr>
            <a:spLocks noChangeArrowheads="1"/>
          </p:cNvSpPr>
          <p:nvPr/>
        </p:nvSpPr>
        <p:spPr bwMode="auto">
          <a:xfrm>
            <a:off x="336947" y="823912"/>
            <a:ext cx="2046684" cy="347663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sy="23000" kx="-1199993" algn="bl" rotWithShape="0">
              <a:srgbClr val="000000">
                <a:alpha val="2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/>
          <a:p>
            <a:pPr lvl="1" eaLnBrk="0" hangingPunct="0">
              <a:buClr>
                <a:srgbClr val="C00000"/>
              </a:buClr>
              <a:buFont typeface="宋体" panose="02010600030101010101" pitchFamily="2" charset="-122"/>
              <a:buChar char="◆"/>
            </a:pPr>
            <a:r>
              <a:rPr lang="zh-CN" altLang="en-US" sz="15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复 习 旧 知</a:t>
            </a:r>
            <a:endParaRPr lang="zh-CN" altLang="zh-CN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bldLvl="0"/>
      <p:bldP spid="4099" grpId="0" build="p"/>
      <p:bldP spid="4100" grpId="0" bldLvl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29841" y="989410"/>
            <a:ext cx="8424863" cy="90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把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块蛋糕平均分给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小朋友，每人可以分到几块蛋糕？如果把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块蛋糕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均分给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小朋友呢？</a:t>
            </a:r>
          </a:p>
        </p:txBody>
      </p:sp>
      <p:sp>
        <p:nvSpPr>
          <p:cNvPr id="8" name="椭圆形标注 7"/>
          <p:cNvSpPr>
            <a:spLocks noChangeArrowheads="1"/>
          </p:cNvSpPr>
          <p:nvPr/>
        </p:nvSpPr>
        <p:spPr bwMode="auto">
          <a:xfrm>
            <a:off x="1314450" y="1799035"/>
            <a:ext cx="2700338" cy="1652588"/>
          </a:xfrm>
          <a:prstGeom prst="wedgeEllipseCallout">
            <a:avLst>
              <a:gd name="adj1" fmla="val -56514"/>
              <a:gd name="adj2" fmla="val -1239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lIns="68580" tIns="34290" rIns="68580" bIns="34290"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用除法计算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÷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7÷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分别等于多少呢？</a:t>
            </a:r>
          </a:p>
        </p:txBody>
      </p:sp>
      <p:sp>
        <p:nvSpPr>
          <p:cNvPr id="9" name="椭圆形标注 8"/>
          <p:cNvSpPr>
            <a:spLocks noChangeArrowheads="1"/>
          </p:cNvSpPr>
          <p:nvPr/>
        </p:nvSpPr>
        <p:spPr bwMode="auto">
          <a:xfrm>
            <a:off x="2925366" y="3353991"/>
            <a:ext cx="3832622" cy="1657350"/>
          </a:xfrm>
          <a:prstGeom prst="wedgeEllipseCallout">
            <a:avLst>
              <a:gd name="adj1" fmla="val -54074"/>
              <a:gd name="adj2" fmla="val 2351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lIns="68580" tIns="34290" rIns="68580" bIns="34290"/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块蛋糕平均分给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人，每人分到    块，所以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7÷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＝     。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462462" y="3971925"/>
          <a:ext cx="282179" cy="606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r:id="rId4" imgW="152400" imgH="405765" progId="Equation.DSMT4">
                  <p:embed/>
                </p:oleObj>
              </mc:Choice>
              <mc:Fallback>
                <p:oleObj r:id="rId4" imgW="152400" imgH="40576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2" y="3971925"/>
                        <a:ext cx="282179" cy="606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788569" y="4366023"/>
          <a:ext cx="284560" cy="60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r:id="rId6" imgW="152400" imgH="405765" progId="Equation.DSMT4">
                  <p:embed/>
                </p:oleObj>
              </mc:Choice>
              <mc:Fallback>
                <p:oleObj r:id="rId6" imgW="152400" imgH="40576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569" y="4366023"/>
                        <a:ext cx="284560" cy="606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形标注 12"/>
          <p:cNvSpPr>
            <a:spLocks noChangeArrowheads="1"/>
          </p:cNvSpPr>
          <p:nvPr/>
        </p:nvSpPr>
        <p:spPr bwMode="auto">
          <a:xfrm>
            <a:off x="4417219" y="1703785"/>
            <a:ext cx="3425429" cy="1647825"/>
          </a:xfrm>
          <a:prstGeom prst="wedgeEllipseCallout">
            <a:avLst>
              <a:gd name="adj1" fmla="val 41477"/>
              <a:gd name="adj2" fmla="val 523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lIns="68580" tIns="34290" rIns="68580" bIns="34290"/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块蛋糕平均分给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人，每人分到   块，所以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÷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＝     。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6371035" y="2274094"/>
          <a:ext cx="2286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r:id="rId7" imgW="152400" imgH="405765" progId="Equation.DSMT4">
                  <p:embed/>
                </p:oleObj>
              </mc:Choice>
              <mc:Fallback>
                <p:oleObj r:id="rId7" imgW="152400" imgH="40576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035" y="2274094"/>
                        <a:ext cx="2286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5815013" y="2652712"/>
          <a:ext cx="286941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r:id="rId9" imgW="152400" imgH="405765" progId="Equation.DSMT4">
                  <p:embed/>
                </p:oleObj>
              </mc:Choice>
              <mc:Fallback>
                <p:oleObj r:id="rId9" imgW="152400" imgH="40576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2652712"/>
                        <a:ext cx="286941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圆角矩形 15"/>
          <p:cNvSpPr>
            <a:spLocks noChangeArrowheads="1"/>
          </p:cNvSpPr>
          <p:nvPr/>
        </p:nvSpPr>
        <p:spPr bwMode="auto">
          <a:xfrm>
            <a:off x="165498" y="660798"/>
            <a:ext cx="1807369" cy="329803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sy="23000" kx="-1199993" algn="bl" rotWithShape="0">
              <a:srgbClr val="000000">
                <a:alpha val="2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/>
          <a:p>
            <a:pPr lvl="1" eaLnBrk="0" hangingPunct="0">
              <a:buClr>
                <a:srgbClr val="C00000"/>
              </a:buClr>
              <a:buFont typeface="宋体" panose="02010600030101010101" pitchFamily="2" charset="-122"/>
              <a:buChar char="◆"/>
            </a:pPr>
            <a:r>
              <a:rPr lang="zh-CN" altLang="en-US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探 究 新 知</a:t>
            </a:r>
            <a:endParaRPr lang="zh-CN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407194" y="2087166"/>
            <a:ext cx="764381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7774782" y="2800350"/>
            <a:ext cx="807244" cy="135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1506141" y="3680222"/>
            <a:ext cx="1042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9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382317" y="858441"/>
            <a:ext cx="6792515" cy="1177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你发现分数与除法有什么关系？与同伴说一说。你能用字母表示分数与除法之间的关系吗？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814513" y="2422922"/>
            <a:ext cx="6326981" cy="48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7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被除数</a:t>
            </a:r>
            <a:r>
              <a:rPr lang="en-US" altLang="zh-CN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÷</a:t>
            </a:r>
            <a:r>
              <a:rPr lang="zh-CN" altLang="en-US" sz="27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除数</a:t>
            </a:r>
            <a:r>
              <a:rPr lang="zh-CN" altLang="en-US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＝ </a:t>
            </a:r>
            <a:r>
              <a:rPr lang="en-US" altLang="zh-CN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——</a:t>
            </a:r>
            <a:r>
              <a:rPr lang="zh-CN" altLang="en-US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除数不为</a:t>
            </a:r>
            <a:r>
              <a:rPr lang="en-US" altLang="zh-CN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391025" y="2168129"/>
            <a:ext cx="1649016" cy="48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7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被除数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601767" y="2676525"/>
            <a:ext cx="1315640" cy="48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7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除数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108723" y="3374231"/>
            <a:ext cx="4479131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3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÷b</a:t>
            </a:r>
            <a:r>
              <a:rPr lang="zh-CN" altLang="en-US" sz="33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33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33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33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≠0</a:t>
            </a:r>
            <a:r>
              <a:rPr lang="zh-CN" altLang="en-US" sz="33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491038" y="3186113"/>
            <a:ext cx="851297" cy="48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7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zh-CN" altLang="en-US" sz="27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501754" y="3749279"/>
            <a:ext cx="940594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7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zh-CN" altLang="en-US" sz="27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0" grpId="0"/>
      <p:bldP spid="11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3" name="表格 40962"/>
          <p:cNvGraphicFramePr/>
          <p:nvPr/>
        </p:nvGraphicFramePr>
        <p:xfrm>
          <a:off x="623888" y="1714500"/>
          <a:ext cx="7716441" cy="2951574"/>
        </p:xfrm>
        <a:graphic>
          <a:graphicData uri="http://schemas.openxmlformats.org/drawingml/2006/table">
            <a:tbl>
              <a:tblPr/>
              <a:tblGrid>
                <a:gridCol w="11680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10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1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73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989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80056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700" b="0" dirty="0">
                        <a:solidFill>
                          <a:schemeClr val="accent1">
                            <a:lumMod val="7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2" marR="91442" marT="34288" marB="34288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700" b="0" dirty="0" smtClean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联    系</a:t>
                      </a:r>
                      <a:endParaRPr lang="zh-CN" altLang="en-US" sz="2700" b="0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2" marR="91442" marT="34288" marB="3428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700" b="0" dirty="0" smtClean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区    别</a:t>
                      </a:r>
                      <a:endParaRPr lang="zh-CN" altLang="en-US" sz="2700" b="0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2" marR="91442" marT="34288" marB="3428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6760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2700" b="0" dirty="0">
                        <a:solidFill>
                          <a:schemeClr val="accent1">
                            <a:lumMod val="7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lvl="0" indent="0" algn="ctr">
                        <a:buNone/>
                      </a:pPr>
                      <a:r>
                        <a:rPr lang="zh-CN" altLang="en-US" sz="2700" b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数</a:t>
                      </a:r>
                    </a:p>
                  </a:txBody>
                  <a:tcPr marL="91442" marR="91442" marT="34288" marB="34288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2700" b="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lvl="0" indent="0" algn="ctr">
                        <a:buNone/>
                      </a:pPr>
                      <a:r>
                        <a:rPr lang="zh-CN" altLang="en-US" sz="2700" b="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</a:t>
                      </a:r>
                      <a:r>
                        <a:rPr lang="zh-CN" altLang="en-US" sz="2700" b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子</a:t>
                      </a:r>
                    </a:p>
                  </a:txBody>
                  <a:tcPr marL="91442" marR="91442" marT="34288" marB="3428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2700" b="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lvl="0" indent="0" algn="ctr">
                        <a:buNone/>
                      </a:pPr>
                      <a:r>
                        <a:rPr lang="zh-CN" altLang="en-US" sz="2700" b="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数线</a:t>
                      </a:r>
                      <a:endParaRPr lang="zh-CN" altLang="en-US" sz="2700" b="0" dirty="0">
                        <a:solidFill>
                          <a:schemeClr val="accent1">
                            <a:lumMod val="7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2" marR="91442" marT="34288" marB="3428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2700" b="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lvl="0" indent="0" algn="ctr">
                        <a:buNone/>
                      </a:pPr>
                      <a:r>
                        <a:rPr lang="zh-CN" altLang="en-US" sz="2700" b="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</a:t>
                      </a:r>
                      <a:r>
                        <a:rPr lang="zh-CN" altLang="en-US" sz="2700" b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母</a:t>
                      </a:r>
                    </a:p>
                    <a:p>
                      <a:pPr marL="0" lvl="0" indent="0" algn="ctr">
                        <a:buNone/>
                      </a:pPr>
                      <a:endParaRPr lang="zh-CN" altLang="en-US" sz="2700" b="0" dirty="0">
                        <a:solidFill>
                          <a:schemeClr val="accent1">
                            <a:lumMod val="7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2" marR="91442" marT="34288" marB="3428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l">
                        <a:buNone/>
                      </a:pPr>
                      <a:r>
                        <a:rPr lang="zh-CN" altLang="en-US" sz="2700" b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数是一个数可以看作两个</a:t>
                      </a:r>
                      <a:r>
                        <a:rPr lang="zh-CN" altLang="en-US" sz="2700" b="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数相除</a:t>
                      </a:r>
                      <a:endParaRPr lang="zh-CN" altLang="en-US" sz="2700" b="0" dirty="0">
                        <a:solidFill>
                          <a:schemeClr val="accent1">
                            <a:lumMod val="7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2" marR="91442" marT="34288" marB="3428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391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1400" b="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lvl="0" indent="0" algn="ctr">
                        <a:buNone/>
                      </a:pPr>
                      <a:r>
                        <a:rPr lang="zh-CN" altLang="en-US" sz="2700" b="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除</a:t>
                      </a:r>
                      <a:r>
                        <a:rPr lang="zh-CN" altLang="en-US" sz="2700" b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法</a:t>
                      </a:r>
                    </a:p>
                  </a:txBody>
                  <a:tcPr marL="91442" marR="91442" marT="34288" marB="34288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 b="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zh-CN" altLang="en-US" sz="2700" b="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被除数</a:t>
                      </a:r>
                      <a:endParaRPr lang="zh-CN" altLang="en-US" sz="2700" b="0" dirty="0">
                        <a:solidFill>
                          <a:schemeClr val="accent1">
                            <a:lumMod val="7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2" marR="91442" marT="34288" marB="3428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 b="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zh-CN" altLang="en-US" sz="2700" b="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 除 号</a:t>
                      </a:r>
                      <a:endParaRPr lang="zh-CN" altLang="en-US" sz="2700" b="0" dirty="0">
                        <a:solidFill>
                          <a:schemeClr val="accent1">
                            <a:lumMod val="7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2" marR="91442" marT="34288" marB="3428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 b="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zh-CN" altLang="en-US" sz="2700" b="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除  数</a:t>
                      </a:r>
                      <a:endParaRPr lang="zh-CN" altLang="en-US" sz="2700" b="0" dirty="0">
                        <a:solidFill>
                          <a:schemeClr val="accent1">
                            <a:lumMod val="7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marL="91442" marR="91442" marT="34288" marB="3428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en-US" altLang="zh-CN" sz="1400" b="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0" lvl="0" indent="0">
                        <a:buNone/>
                      </a:pPr>
                      <a:r>
                        <a:rPr lang="zh-CN" altLang="en-US" sz="2700" b="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除</a:t>
                      </a:r>
                      <a:r>
                        <a:rPr lang="zh-CN" altLang="en-US" sz="2700" b="0" dirty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法是一种运算</a:t>
                      </a:r>
                    </a:p>
                  </a:txBody>
                  <a:tcPr marL="91442" marR="91442" marT="34288" marB="34288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289" name="TextBox 3"/>
          <p:cNvSpPr txBox="1">
            <a:spLocks noChangeArrowheads="1"/>
          </p:cNvSpPr>
          <p:nvPr/>
        </p:nvSpPr>
        <p:spPr bwMode="auto">
          <a:xfrm>
            <a:off x="2753917" y="873919"/>
            <a:ext cx="3717131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分数与除法的联系和区别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3" name="Picture 2" descr="C:\Users\songxu.IFLYTEK\Desktop\QQ截图20140710112221.png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6954" y="2587229"/>
            <a:ext cx="177165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4" name="Picture 3" descr="C:\Users\songxu.IFLYTEK\Desktop\QQ截图20140710112838.png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489031" y="2570560"/>
            <a:ext cx="1500188" cy="1426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713310" y="1526382"/>
          <a:ext cx="2262188" cy="1016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r:id="rId6" imgW="723900" imgH="406400" progId="Equation.DSMT4">
                  <p:embed/>
                </p:oleObj>
              </mc:Choice>
              <mc:Fallback>
                <p:oleObj r:id="rId6" imgW="7239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310" y="1526382"/>
                        <a:ext cx="2262188" cy="1016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524125" y="2601516"/>
          <a:ext cx="2027635" cy="797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r:id="rId8" imgW="520700" imgH="406400" progId="Equation.3">
                  <p:embed/>
                </p:oleObj>
              </mc:Choice>
              <mc:Fallback>
                <p:oleObj r:id="rId8" imgW="520700" imgH="40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2601516"/>
                        <a:ext cx="2027635" cy="797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551510" y="3374232"/>
          <a:ext cx="1828800" cy="797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r:id="rId10" imgW="470535" imgH="407035" progId="Equation.DSMT4">
                  <p:embed/>
                </p:oleObj>
              </mc:Choice>
              <mc:Fallback>
                <p:oleObj r:id="rId10" imgW="470535" imgH="4070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510" y="3374232"/>
                        <a:ext cx="1828800" cy="797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643188" y="4132660"/>
          <a:ext cx="1038225" cy="797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r:id="rId12" imgW="266700" imgH="406400" progId="Equation.3">
                  <p:embed/>
                </p:oleObj>
              </mc:Choice>
              <mc:Fallback>
                <p:oleObj r:id="rId12" imgW="266700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132660"/>
                        <a:ext cx="1038225" cy="797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225654" y="1583532"/>
          <a:ext cx="726281" cy="97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r:id="rId14" imgW="152400" imgH="407035" progId="Equation.3">
                  <p:embed/>
                </p:oleObj>
              </mc:Choice>
              <mc:Fallback>
                <p:oleObj r:id="rId14" imgW="152400" imgH="40703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654" y="1583532"/>
                        <a:ext cx="726281" cy="973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809060" y="1583531"/>
          <a:ext cx="210978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r:id="rId16" imgW="470535" imgH="407035" progId="Equation.DSMT4">
                  <p:embed/>
                </p:oleObj>
              </mc:Choice>
              <mc:Fallback>
                <p:oleObj r:id="rId16" imgW="470535" imgH="4070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060" y="1583531"/>
                        <a:ext cx="2109788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5667375" y="2601516"/>
          <a:ext cx="2027635" cy="797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r:id="rId18" imgW="520700" imgH="406400" progId="Equation.3">
                  <p:embed/>
                </p:oleObj>
              </mc:Choice>
              <mc:Fallback>
                <p:oleObj r:id="rId18" imgW="520700" imgH="406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2601516"/>
                        <a:ext cx="2027635" cy="797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676900" y="3374232"/>
          <a:ext cx="1547813" cy="797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r:id="rId20" imgW="495300" imgH="406400" progId="Equation.3">
                  <p:embed/>
                </p:oleObj>
              </mc:Choice>
              <mc:Fallback>
                <p:oleObj r:id="rId20" imgW="495300" imgH="406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3374232"/>
                        <a:ext cx="1547813" cy="797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695950" y="4145757"/>
          <a:ext cx="1151335" cy="840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r:id="rId22" imgW="368935" imgH="407035" progId="Equation.3">
                  <p:embed/>
                </p:oleObj>
              </mc:Choice>
              <mc:Fallback>
                <p:oleObj r:id="rId22" imgW="368935" imgH="40703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4145757"/>
                        <a:ext cx="1151335" cy="840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Box 15"/>
          <p:cNvSpPr txBox="1">
            <a:spLocks noChangeArrowheads="1"/>
          </p:cNvSpPr>
          <p:nvPr/>
        </p:nvSpPr>
        <p:spPr bwMode="auto">
          <a:xfrm>
            <a:off x="1285876" y="909638"/>
            <a:ext cx="6822281" cy="48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7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举例说一说，假分数和带分数如何进行互化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807244" y="1160860"/>
            <a:ext cx="7577138" cy="1731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分数化成带分数或整数的方法：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分子除以分母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如果能整除就化成整数；如果不能整除，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商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就是带分数的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数部分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余数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做分数的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子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母不变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807244" y="2933700"/>
            <a:ext cx="7621191" cy="1731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带分数化成假分数的方法：先将带分数的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数部分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化成与分数部分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同分母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分数，然后将这个分数与带分数的分数部分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加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AutoShape 2" descr="http://imgt5.bdstatic.com/it/u=518166827,2933410968&amp;fm=23&amp;gp=0.jpg"/>
          <p:cNvSpPr>
            <a:spLocks noChangeAspect="1" noChangeArrowheads="1"/>
          </p:cNvSpPr>
          <p:nvPr/>
        </p:nvSpPr>
        <p:spPr bwMode="auto">
          <a:xfrm>
            <a:off x="63104" y="-102394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7410" name="AutoShape 4" descr="http://imgt5.bdstatic.com/it/u=518166827,2933410968&amp;fm=23&amp;gp=0.jpg"/>
          <p:cNvSpPr>
            <a:spLocks noChangeAspect="1" noChangeArrowheads="1"/>
          </p:cNvSpPr>
          <p:nvPr/>
        </p:nvSpPr>
        <p:spPr bwMode="auto">
          <a:xfrm>
            <a:off x="63104" y="-102394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pic>
        <p:nvPicPr>
          <p:cNvPr id="17411" name="Picture 1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437085" y="2014538"/>
            <a:ext cx="5838825" cy="335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1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437085" y="2641998"/>
            <a:ext cx="2771775" cy="350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3" descr="18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72654" y="3726656"/>
            <a:ext cx="1131094" cy="901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14" descr="19.pn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108473" y="3112294"/>
            <a:ext cx="4249340" cy="1653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5"/>
          <p:cNvGrpSpPr/>
          <p:nvPr/>
        </p:nvGrpSpPr>
        <p:grpSpPr bwMode="auto">
          <a:xfrm>
            <a:off x="6292452" y="2964657"/>
            <a:ext cx="1870473" cy="753071"/>
            <a:chOff x="2502080" y="2593058"/>
            <a:chExt cx="1871133" cy="1005657"/>
          </a:xfrm>
        </p:grpSpPr>
        <p:sp>
          <p:nvSpPr>
            <p:cNvPr id="17416" name="TextBox 16"/>
            <p:cNvSpPr txBox="1">
              <a:spLocks noChangeArrowheads="1"/>
            </p:cNvSpPr>
            <p:nvPr/>
          </p:nvSpPr>
          <p:spPr bwMode="auto">
            <a:xfrm>
              <a:off x="2502080" y="2780929"/>
              <a:ext cx="1461412" cy="616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100" dirty="0"/>
                <a:t>    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÷3</a:t>
              </a: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＝</a:t>
              </a:r>
            </a:p>
          </p:txBody>
        </p:sp>
        <p:cxnSp>
          <p:nvCxnSpPr>
            <p:cNvPr id="18" name="直接连接符 17"/>
            <p:cNvCxnSpPr/>
            <p:nvPr/>
          </p:nvCxnSpPr>
          <p:spPr>
            <a:xfrm>
              <a:off x="3764589" y="3087540"/>
              <a:ext cx="397809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18" name="TextBox 18"/>
            <p:cNvSpPr txBox="1">
              <a:spLocks noChangeArrowheads="1"/>
            </p:cNvSpPr>
            <p:nvPr/>
          </p:nvSpPr>
          <p:spPr bwMode="auto">
            <a:xfrm>
              <a:off x="3764216" y="2593058"/>
              <a:ext cx="594249" cy="616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419" name="TextBox 19"/>
            <p:cNvSpPr txBox="1">
              <a:spLocks noChangeArrowheads="1"/>
            </p:cNvSpPr>
            <p:nvPr/>
          </p:nvSpPr>
          <p:spPr bwMode="auto">
            <a:xfrm>
              <a:off x="3778964" y="2982204"/>
              <a:ext cx="594249" cy="616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7420" name="圆角矩形 15"/>
          <p:cNvSpPr>
            <a:spLocks noChangeArrowheads="1"/>
          </p:cNvSpPr>
          <p:nvPr/>
        </p:nvSpPr>
        <p:spPr bwMode="auto">
          <a:xfrm>
            <a:off x="316707" y="772716"/>
            <a:ext cx="1807369" cy="329803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sy="23000" kx="-1199993" algn="bl" rotWithShape="0">
              <a:srgbClr val="000000">
                <a:alpha val="2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/>
          <a:p>
            <a:pPr lvl="1" eaLnBrk="0" hangingPunct="0">
              <a:buClr>
                <a:srgbClr val="C00000"/>
              </a:buClr>
              <a:buFont typeface="宋体" panose="02010600030101010101" pitchFamily="2" charset="-122"/>
              <a:buChar char="◆"/>
            </a:pPr>
            <a:r>
              <a:rPr lang="zh-CN" altLang="en-US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巩 固 练 习</a:t>
            </a:r>
            <a:endParaRPr lang="zh-CN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421" name="TextBox 20"/>
          <p:cNvSpPr txBox="1">
            <a:spLocks noChangeArrowheads="1"/>
          </p:cNvSpPr>
          <p:nvPr/>
        </p:nvSpPr>
        <p:spPr bwMode="auto">
          <a:xfrm>
            <a:off x="1339454" y="1339454"/>
            <a:ext cx="4844653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蓝纸条的长是红纸条的几分之几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AutoShape 2" descr="http://imgt5.bdstatic.com/it/u=518166827,2933410968&amp;fm=23&amp;gp=0.jpg"/>
          <p:cNvSpPr>
            <a:spLocks noChangeAspect="1" noChangeArrowheads="1"/>
          </p:cNvSpPr>
          <p:nvPr/>
        </p:nvSpPr>
        <p:spPr bwMode="auto">
          <a:xfrm>
            <a:off x="63104" y="-102394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8434" name="AutoShape 4" descr="http://imgt5.bdstatic.com/it/u=518166827,2933410968&amp;fm=23&amp;gp=0.jpg"/>
          <p:cNvSpPr>
            <a:spLocks noChangeAspect="1" noChangeArrowheads="1"/>
          </p:cNvSpPr>
          <p:nvPr/>
        </p:nvSpPr>
        <p:spPr bwMode="auto">
          <a:xfrm>
            <a:off x="63104" y="-102394"/>
            <a:ext cx="304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pic>
        <p:nvPicPr>
          <p:cNvPr id="18435" name="Picture 1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391841" y="2058592"/>
            <a:ext cx="5838825" cy="335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5"/>
          <p:cNvGrpSpPr/>
          <p:nvPr/>
        </p:nvGrpSpPr>
        <p:grpSpPr bwMode="auto">
          <a:xfrm>
            <a:off x="3194447" y="3576637"/>
            <a:ext cx="1871663" cy="753071"/>
            <a:chOff x="2502081" y="2593058"/>
            <a:chExt cx="1871132" cy="1005657"/>
          </a:xfrm>
        </p:grpSpPr>
        <p:sp>
          <p:nvSpPr>
            <p:cNvPr id="18437" name="TextBox 16"/>
            <p:cNvSpPr txBox="1">
              <a:spLocks noChangeArrowheads="1"/>
            </p:cNvSpPr>
            <p:nvPr/>
          </p:nvSpPr>
          <p:spPr bwMode="auto">
            <a:xfrm>
              <a:off x="2502081" y="2780929"/>
              <a:ext cx="1348506" cy="616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4÷3</a:t>
              </a: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＝</a:t>
              </a:r>
            </a:p>
          </p:txBody>
        </p:sp>
        <p:cxnSp>
          <p:nvCxnSpPr>
            <p:cNvPr id="18" name="直接连接符 17"/>
            <p:cNvCxnSpPr/>
            <p:nvPr/>
          </p:nvCxnSpPr>
          <p:spPr>
            <a:xfrm>
              <a:off x="3764976" y="3043020"/>
              <a:ext cx="395175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39" name="TextBox 18"/>
            <p:cNvSpPr txBox="1">
              <a:spLocks noChangeArrowheads="1"/>
            </p:cNvSpPr>
            <p:nvPr/>
          </p:nvSpPr>
          <p:spPr bwMode="auto">
            <a:xfrm>
              <a:off x="3764216" y="2593058"/>
              <a:ext cx="594249" cy="616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440" name="TextBox 19"/>
            <p:cNvSpPr txBox="1">
              <a:spLocks noChangeArrowheads="1"/>
            </p:cNvSpPr>
            <p:nvPr/>
          </p:nvSpPr>
          <p:spPr bwMode="auto">
            <a:xfrm>
              <a:off x="3778964" y="2982204"/>
              <a:ext cx="594249" cy="616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18441" name="Picture 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391841" y="2675335"/>
            <a:ext cx="7477125" cy="378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2" name="TextBox 16"/>
          <p:cNvSpPr txBox="1">
            <a:spLocks noChangeArrowheads="1"/>
          </p:cNvSpPr>
          <p:nvPr/>
        </p:nvSpPr>
        <p:spPr bwMode="auto">
          <a:xfrm>
            <a:off x="1273969" y="1208485"/>
            <a:ext cx="4888706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黄纸条的长是红纸条的几分之几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68</Words>
  <Application>Microsoft Office PowerPoint</Application>
  <PresentationFormat>全屏显示(16:9)</PresentationFormat>
  <Paragraphs>63</Paragraphs>
  <Slides>10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18" baseType="lpstr">
      <vt:lpstr>宋体</vt:lpstr>
      <vt:lpstr>微软雅黑</vt:lpstr>
      <vt:lpstr>Arial</vt:lpstr>
      <vt:lpstr>Calibri</vt:lpstr>
      <vt:lpstr>Calibri Light</vt:lpstr>
      <vt:lpstr>WWW.2PPT.COM
</vt:lpstr>
      <vt:lpstr>Equation.DSMT4</vt:lpstr>
      <vt:lpstr>Equation.3</vt:lpstr>
      <vt:lpstr>PowerPoint 演示文稿</vt:lpstr>
      <vt:lpstr>假分数与带分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3-07-01T03:05:00Z</dcterms:created>
  <dcterms:modified xsi:type="dcterms:W3CDTF">2023-01-16T18:04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F72CF33F988146428CBC689546E91CE0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